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7672" w:rsidRDefault="00D17672" w:rsidP="00D17672">
      <w:pPr>
        <w:rPr>
          <w:rFonts w:ascii="Times New Roman" w:hAnsi="Times New Roman" w:cs="Times New Roman"/>
          <w:sz w:val="28"/>
          <w:szCs w:val="28"/>
          <w:rtl/>
        </w:rPr>
      </w:pPr>
      <w:r w:rsidRPr="00BB1292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</w:rPr>
        <w:t xml:space="preserve">2. </w:t>
      </w:r>
      <w:r w:rsidRPr="00BB1292">
        <w:rPr>
          <w:rFonts w:ascii="Times New Roman" w:hAnsi="Times New Roman" w:cs="Times New Roman" w:hint="cs"/>
          <w:sz w:val="28"/>
          <w:szCs w:val="28"/>
          <w:rtl/>
        </w:rPr>
        <w:t>האם קיימים 2018 שברים חיוביים מצומצמים עם מכנים שלמים חיוביים שונים כך שהמכנה של ההפרש של כל שניים מהם (לאחר צמצום) קטן מכל אחד מהמכנים של 2018 השברים המקוריים?</w:t>
      </w:r>
    </w:p>
    <w:p w:rsidR="00D17672" w:rsidRDefault="00D17672" w:rsidP="00D17672">
      <w:pPr>
        <w:rPr>
          <w:rFonts w:ascii="Times New Roman" w:hAnsi="Times New Roman" w:cs="Times New Roman"/>
          <w:sz w:val="28"/>
          <w:szCs w:val="28"/>
          <w:rtl/>
        </w:rPr>
      </w:pPr>
    </w:p>
    <w:p w:rsidR="00D17672" w:rsidRDefault="00D17672" w:rsidP="00D1767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: </w:t>
      </w:r>
      <w:r>
        <w:rPr>
          <w:rFonts w:ascii="Times New Roman" w:hAnsi="Times New Roman" w:cs="Times New Roman" w:hint="cs"/>
          <w:sz w:val="28"/>
          <w:szCs w:val="28"/>
          <w:rtl/>
        </w:rPr>
        <w:t>כן.</w:t>
      </w:r>
    </w:p>
    <w:p w:rsidR="00D17672" w:rsidRDefault="00D17672" w:rsidP="00D1767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בחר 2018 שברים כלשהם עם מכנים שונים, </w:t>
      </w:r>
      <w:r w:rsidRPr="00BB1292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8.8pt" o:ole="">
            <v:imagedata r:id="rId5" o:title=""/>
          </v:shape>
          <o:OLEObject Type="Embed" ProgID="Equation.DSMT4" ShapeID="_x0000_i1025" DrawAspect="Content" ObjectID="_1584193274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נבחר בנוסף ראשוני </w:t>
      </w:r>
      <w:r w:rsidRPr="00BB129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6" type="#_x0000_t75" style="width:12.5pt;height:15.05pt" o:ole="">
            <v:imagedata r:id="rId7" o:title=""/>
          </v:shape>
          <o:OLEObject Type="Embed" ProgID="Equation.DSMT4" ShapeID="_x0000_i1026" DrawAspect="Content" ObjectID="_1584193275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מש גדול, נסתכל על השברים </w:t>
      </w:r>
      <w:r w:rsidRPr="00BB1292">
        <w:rPr>
          <w:rFonts w:ascii="Times New Roman" w:hAnsi="Times New Roman" w:cs="Times New Roman"/>
          <w:position w:val="-32"/>
          <w:sz w:val="28"/>
          <w:szCs w:val="28"/>
        </w:rPr>
        <w:object w:dxaOrig="2780" w:dyaOrig="760">
          <v:shape id="_x0000_i1027" type="#_x0000_t75" style="width:139pt;height:38.2pt" o:ole="">
            <v:imagedata r:id="rId9" o:title=""/>
          </v:shape>
          <o:OLEObject Type="Embed" ProgID="Equation.DSMT4" ShapeID="_x0000_i1027" DrawAspect="Content" ObjectID="_1584193276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17672" w:rsidRDefault="00D17672" w:rsidP="00D1767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צד אחד, כל המכנים פשוט הוכפלו ב-</w:t>
      </w:r>
      <w:r w:rsidRPr="00BB129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8" type="#_x0000_t75" style="width:12.5pt;height:15.05pt" o:ole="">
            <v:imagedata r:id="rId11" o:title=""/>
          </v:shape>
          <o:OLEObject Type="Embed" ProgID="Equation.DSMT4" ShapeID="_x0000_i1028" DrawAspect="Content" ObjectID="_1584193277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י הוא זר לכל המכנים הקודמים.</w:t>
      </w:r>
    </w:p>
    <w:p w:rsidR="00D17672" w:rsidRDefault="00D17672" w:rsidP="00D1767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צד שני ההפרשים בין השברים לא השתנו, ולא תלויים ב-</w:t>
      </w:r>
      <w:r w:rsidRPr="00BB129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9" type="#_x0000_t75" style="width:12.5pt;height:15.05pt" o:ole="">
            <v:imagedata r:id="rId13" o:title=""/>
          </v:shape>
          <o:OLEObject Type="Embed" ProgID="Equation.DSMT4" ShapeID="_x0000_i1029" DrawAspect="Content" ObjectID="_1584193278" r:id="rId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לכן עבור ראשוני גדול מספיק, כל המכנים קטנו.</w:t>
      </w:r>
    </w:p>
    <w:p w:rsidR="0069226B" w:rsidRPr="00E164C4" w:rsidRDefault="0069226B" w:rsidP="00E164C4">
      <w:pPr>
        <w:rPr>
          <w:sz w:val="28"/>
          <w:rtl/>
        </w:rPr>
      </w:pPr>
    </w:p>
    <w:sectPr w:rsidR="0069226B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1802E9"/>
    <w:rsid w:val="0023192B"/>
    <w:rsid w:val="0026287E"/>
    <w:rsid w:val="003C30FA"/>
    <w:rsid w:val="003D596D"/>
    <w:rsid w:val="00445078"/>
    <w:rsid w:val="004F2BD6"/>
    <w:rsid w:val="00624DCE"/>
    <w:rsid w:val="0069226B"/>
    <w:rsid w:val="009125EE"/>
    <w:rsid w:val="00C47BE9"/>
    <w:rsid w:val="00C929EC"/>
    <w:rsid w:val="00CF1FBD"/>
    <w:rsid w:val="00D17672"/>
    <w:rsid w:val="00DD3766"/>
    <w:rsid w:val="00DD7753"/>
    <w:rsid w:val="00DF15E8"/>
    <w:rsid w:val="00E164C4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92</Words>
  <Characters>463</Characters>
  <Application>Microsoft Office Word</Application>
  <DocSecurity>0</DocSecurity>
  <Lines>3</Lines>
  <Paragraphs>1</Paragraphs>
  <ScaleCrop>false</ScaleCrop>
  <Company/>
  <LinksUpToDate>false</LinksUpToDate>
  <CharactersWithSpaces>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8</cp:revision>
  <dcterms:created xsi:type="dcterms:W3CDTF">2018-03-16T09:33:00Z</dcterms:created>
  <dcterms:modified xsi:type="dcterms:W3CDTF">2018-04-02T13:20:00Z</dcterms:modified>
</cp:coreProperties>
</file>